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6D89" w:rsidRPr="00B920F7" w:rsidRDefault="006E6D89" w:rsidP="006E6D89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FD3104">
        <w:rPr>
          <w:rFonts w:ascii="Times New Roman" w:hAnsi="Times New Roman"/>
          <w:sz w:val="24"/>
          <w:szCs w:val="24"/>
          <w:lang w:val="uk-UA"/>
        </w:rPr>
        <w:t>Національний</w:t>
      </w:r>
      <w:r w:rsidRPr="00B920F7">
        <w:rPr>
          <w:rFonts w:ascii="Times New Roman" w:hAnsi="Times New Roman"/>
          <w:sz w:val="24"/>
          <w:szCs w:val="24"/>
          <w:lang w:val="uk-UA"/>
        </w:rPr>
        <w:t xml:space="preserve"> технічний університет України</w:t>
      </w:r>
    </w:p>
    <w:p w:rsidR="006E6D89" w:rsidRPr="00B920F7" w:rsidRDefault="006E6D89" w:rsidP="006E6D89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B920F7">
        <w:rPr>
          <w:rFonts w:ascii="Times New Roman" w:hAnsi="Times New Roman"/>
          <w:sz w:val="24"/>
          <w:szCs w:val="24"/>
          <w:lang w:val="uk-UA"/>
        </w:rPr>
        <w:t>«Київський політехнічний інститут</w:t>
      </w:r>
      <w:r w:rsidRPr="00E72346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імені Ігоря Сікорського</w:t>
      </w:r>
      <w:r w:rsidRPr="00B920F7">
        <w:rPr>
          <w:rFonts w:ascii="Times New Roman" w:hAnsi="Times New Roman"/>
          <w:sz w:val="24"/>
          <w:szCs w:val="24"/>
          <w:lang w:val="uk-UA"/>
        </w:rPr>
        <w:t>»</w:t>
      </w:r>
    </w:p>
    <w:p w:rsidR="006E6D89" w:rsidRPr="00B920F7" w:rsidRDefault="006E6D89" w:rsidP="006E6D89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B920F7">
        <w:rPr>
          <w:rFonts w:ascii="Times New Roman" w:hAnsi="Times New Roman"/>
          <w:sz w:val="24"/>
          <w:szCs w:val="24"/>
          <w:lang w:val="uk-UA"/>
        </w:rPr>
        <w:t>Факультет інформатики та обчислювальної техніки</w:t>
      </w:r>
    </w:p>
    <w:p w:rsidR="006E6D89" w:rsidRPr="00B920F7" w:rsidRDefault="006E6D89" w:rsidP="006E6D89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Кафедра технічної кібернетики</w:t>
      </w: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Default="006E6D89" w:rsidP="006E6D89">
      <w:pPr>
        <w:spacing w:after="0" w:line="240" w:lineRule="auto"/>
        <w:jc w:val="center"/>
        <w:rPr>
          <w:rFonts w:ascii="Times New Roman" w:hAnsi="Times New Roman"/>
          <w:lang w:val="uk-UA"/>
        </w:rPr>
      </w:pPr>
    </w:p>
    <w:p w:rsidR="006E6D89" w:rsidRPr="006E6D89" w:rsidRDefault="006E6D89" w:rsidP="006E6D89">
      <w:pPr>
        <w:spacing w:after="0" w:line="360" w:lineRule="auto"/>
        <w:jc w:val="center"/>
        <w:rPr>
          <w:rFonts w:ascii="Times New Roman" w:hAnsi="Times New Roman"/>
          <w:sz w:val="32"/>
          <w:szCs w:val="32"/>
          <w:lang w:val="ru-RU"/>
        </w:rPr>
      </w:pPr>
      <w:r>
        <w:rPr>
          <w:rFonts w:ascii="Times New Roman" w:hAnsi="Times New Roman"/>
          <w:b/>
          <w:sz w:val="32"/>
          <w:szCs w:val="32"/>
          <w:lang w:val="uk-UA"/>
        </w:rPr>
        <w:t>Реферат</w:t>
      </w:r>
    </w:p>
    <w:p w:rsidR="006E6D89" w:rsidRDefault="006E6D89" w:rsidP="006E6D89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Pr="00B920F7">
        <w:rPr>
          <w:rFonts w:ascii="Times New Roman" w:hAnsi="Times New Roman"/>
          <w:sz w:val="28"/>
          <w:szCs w:val="28"/>
          <w:lang w:val="uk-UA"/>
        </w:rPr>
        <w:t xml:space="preserve"> дисциплін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Pr="00B920F7">
        <w:rPr>
          <w:rFonts w:ascii="Times New Roman" w:hAnsi="Times New Roman"/>
          <w:sz w:val="28"/>
          <w:szCs w:val="28"/>
          <w:lang w:val="uk-UA"/>
        </w:rPr>
        <w:t xml:space="preserve"> «</w:t>
      </w:r>
      <w:r>
        <w:rPr>
          <w:rFonts w:ascii="Times New Roman" w:hAnsi="Times New Roman"/>
          <w:sz w:val="28"/>
          <w:szCs w:val="28"/>
          <w:lang w:val="uk-UA"/>
        </w:rPr>
        <w:t>Надійність ПЗ</w:t>
      </w:r>
      <w:r w:rsidRPr="00B920F7">
        <w:rPr>
          <w:rFonts w:ascii="Times New Roman" w:hAnsi="Times New Roman"/>
          <w:sz w:val="28"/>
          <w:szCs w:val="28"/>
          <w:lang w:val="uk-UA"/>
        </w:rPr>
        <w:t>»</w:t>
      </w:r>
    </w:p>
    <w:p w:rsidR="006E6D89" w:rsidRPr="006E6D89" w:rsidRDefault="006E6D89" w:rsidP="006E6D89">
      <w:pPr>
        <w:tabs>
          <w:tab w:val="left" w:pos="3261"/>
        </w:tabs>
        <w:spacing w:after="0" w:line="360" w:lineRule="auto"/>
        <w:jc w:val="center"/>
        <w:rPr>
          <w:rFonts w:ascii="Times New Roman" w:hAnsi="Times New Roman"/>
          <w:sz w:val="32"/>
          <w:szCs w:val="28"/>
          <w:lang w:val="ru-RU"/>
        </w:rPr>
      </w:pPr>
      <w:r>
        <w:rPr>
          <w:rFonts w:ascii="Times New Roman" w:hAnsi="Times New Roman"/>
          <w:sz w:val="28"/>
          <w:szCs w:val="24"/>
          <w:lang w:val="uk-UA"/>
        </w:rPr>
        <w:t>Тема</w:t>
      </w:r>
      <w:r w:rsidRPr="006E6D89">
        <w:rPr>
          <w:rFonts w:ascii="Times New Roman" w:hAnsi="Times New Roman"/>
          <w:sz w:val="28"/>
          <w:szCs w:val="24"/>
          <w:lang w:val="ru-RU"/>
        </w:rPr>
        <w:t xml:space="preserve"> роботи: </w:t>
      </w:r>
      <w:r w:rsidRPr="006E6D89">
        <w:rPr>
          <w:rFonts w:ascii="Times New Roman" w:hAnsi="Times New Roman"/>
          <w:sz w:val="28"/>
          <w:szCs w:val="24"/>
          <w:lang w:val="uk-UA"/>
        </w:rPr>
        <w:t xml:space="preserve">Структурна модель зростання надійності (модель </w:t>
      </w:r>
      <w:proofErr w:type="spellStart"/>
      <w:r w:rsidRPr="006E6D89">
        <w:rPr>
          <w:rFonts w:ascii="Times New Roman" w:hAnsi="Times New Roman"/>
          <w:sz w:val="28"/>
          <w:szCs w:val="24"/>
          <w:lang w:val="uk-UA"/>
        </w:rPr>
        <w:t>Іиуду</w:t>
      </w:r>
      <w:proofErr w:type="spellEnd"/>
      <w:r w:rsidRPr="006E6D89">
        <w:rPr>
          <w:rFonts w:ascii="Times New Roman" w:hAnsi="Times New Roman"/>
          <w:sz w:val="28"/>
          <w:szCs w:val="24"/>
          <w:lang w:val="uk-UA"/>
        </w:rPr>
        <w:t>)</w:t>
      </w:r>
    </w:p>
    <w:p w:rsidR="006E6D89" w:rsidRDefault="006E6D89" w:rsidP="006E6D89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6E6D89" w:rsidRDefault="006E6D89" w:rsidP="006E6D89">
      <w:pPr>
        <w:spacing w:after="0" w:line="36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6E6D89" w:rsidRDefault="006E6D89" w:rsidP="006E6D89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46"/>
        <w:gridCol w:w="3714"/>
      </w:tblGrid>
      <w:tr w:rsidR="006E6D89" w:rsidRPr="006E6D89" w:rsidTr="00897E2C">
        <w:tc>
          <w:tcPr>
            <w:tcW w:w="5778" w:type="dxa"/>
          </w:tcPr>
          <w:p w:rsidR="006E6D89" w:rsidRPr="00F256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Викона</w:t>
            </w:r>
            <w:proofErr w:type="spellEnd"/>
            <w:r w:rsidRPr="006E6D89">
              <w:rPr>
                <w:rFonts w:ascii="Times New Roman" w:hAnsi="Times New Roman"/>
                <w:sz w:val="24"/>
                <w:szCs w:val="24"/>
                <w:lang w:val="ru-RU"/>
              </w:rPr>
              <w:t>ли</w:t>
            </w: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>:</w:t>
            </w:r>
          </w:p>
          <w:p w:rsidR="006E6D89" w:rsidRPr="006E6D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>студент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групи І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Т</w:t>
            </w:r>
            <w:r w:rsidRPr="006E6D89">
              <w:rPr>
                <w:rFonts w:ascii="Times New Roman" w:hAnsi="Times New Roman"/>
                <w:sz w:val="24"/>
                <w:szCs w:val="24"/>
                <w:lang w:val="ru-RU"/>
              </w:rPr>
              <w:t>-42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br/>
              <w:t>Булига Назар</w:t>
            </w:r>
          </w:p>
          <w:p w:rsidR="006E6D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Головацький Ігор</w:t>
            </w:r>
          </w:p>
          <w:p w:rsidR="006E6D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Олексій Андрій</w:t>
            </w:r>
          </w:p>
          <w:p w:rsidR="006E6D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Роспопа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Павло</w:t>
            </w:r>
          </w:p>
          <w:p w:rsidR="006E6D89" w:rsidRPr="00F256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  <w:p w:rsidR="006E6D89" w:rsidRPr="00F256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>Дата здачі ____________</w:t>
            </w:r>
          </w:p>
          <w:p w:rsidR="006E6D89" w:rsidRPr="00F256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>Захищено з балом  ___________</w:t>
            </w:r>
          </w:p>
        </w:tc>
        <w:tc>
          <w:tcPr>
            <w:tcW w:w="3793" w:type="dxa"/>
          </w:tcPr>
          <w:p w:rsidR="006E6D89" w:rsidRPr="00F256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>Перевір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ив</w:t>
            </w:r>
            <w:r w:rsidRPr="00F25689">
              <w:rPr>
                <w:rFonts w:ascii="Times New Roman" w:hAnsi="Times New Roman"/>
                <w:sz w:val="24"/>
                <w:szCs w:val="24"/>
                <w:lang w:val="uk-UA"/>
              </w:rPr>
              <w:t>:</w:t>
            </w:r>
          </w:p>
          <w:p w:rsidR="006E6D89" w:rsidRPr="006E6D89" w:rsidRDefault="006E6D89" w:rsidP="00897E2C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B2FDC">
              <w:rPr>
                <w:rFonts w:ascii="Times New Roman" w:hAnsi="Times New Roman"/>
                <w:sz w:val="24"/>
                <w:szCs w:val="24"/>
                <w:lang w:val="uk-UA"/>
              </w:rPr>
              <w:t>доц. Бурлаков В. М.</w:t>
            </w:r>
            <w:r w:rsidRPr="006E6D8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</w:p>
        </w:tc>
      </w:tr>
    </w:tbl>
    <w:p w:rsidR="006E6D89" w:rsidRDefault="006E6D89" w:rsidP="006E6D89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6E6D89" w:rsidRDefault="006E6D89" w:rsidP="006E6D89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6E6D89" w:rsidRDefault="006E6D89" w:rsidP="006E6D89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6E6D89" w:rsidRDefault="006E6D89" w:rsidP="006E6D89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иїв 2018</w:t>
      </w:r>
    </w:p>
    <w:p w:rsidR="006E6D89" w:rsidRPr="006E6D89" w:rsidRDefault="006E6D89" w:rsidP="006E6D89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B6BFA" w:rsidRDefault="006E6D89" w:rsidP="006E6D89">
      <w:pPr>
        <w:pStyle w:val="a7"/>
        <w:jc w:val="center"/>
        <w:rPr>
          <w:rFonts w:ascii="Times New Roman" w:eastAsia="Times New Roman" w:hAnsi="Times New Roman" w:cs="Times New Roman"/>
          <w:sz w:val="32"/>
          <w:lang w:val="uk-UA"/>
        </w:rPr>
      </w:pPr>
      <w:r w:rsidRPr="006E6D89">
        <w:rPr>
          <w:rFonts w:ascii="Times New Roman" w:eastAsia="Times New Roman" w:hAnsi="Times New Roman" w:cs="Times New Roman"/>
          <w:sz w:val="32"/>
          <w:lang w:val="uk-UA"/>
        </w:rPr>
        <w:lastRenderedPageBreak/>
        <w:t>Вступ</w:t>
      </w:r>
    </w:p>
    <w:p w:rsidR="006E6D89" w:rsidRDefault="006E6D89" w:rsidP="006E6D89">
      <w:pPr>
        <w:rPr>
          <w:lang w:val="uk-UA"/>
        </w:rPr>
      </w:pPr>
    </w:p>
    <w:p w:rsidR="006E6D89" w:rsidRPr="006E6D89" w:rsidRDefault="006E6D89" w:rsidP="006E6D89">
      <w:pPr>
        <w:rPr>
          <w:lang w:val="uk-UA"/>
        </w:rPr>
      </w:pPr>
    </w:p>
    <w:p w:rsidR="005B6BFA" w:rsidRPr="006E6D89" w:rsidRDefault="005B6BFA" w:rsidP="006E6D89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 усіх областей прогр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амної інженерії надійність ПЗ</w:t>
      </w:r>
      <w:r w:rsidR="00A75966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є 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найбільш дослідженою областю. 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Їй передувал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зробк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еорі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ехніч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собів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п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линула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звиток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E93ED4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B6BFA" w:rsidRPr="006E6D89" w:rsidRDefault="000F42EE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итання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ймали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зробни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магаючис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ізним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ним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собам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безпечи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довольняє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мовника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а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акож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еоретики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чаюч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ироду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функціонува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створили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атематичн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дел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р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ховую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із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спек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бо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никненн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бої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) </w:t>
      </w:r>
      <w:r w:rsid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а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озволяю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ціни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альн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В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зультат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формувала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як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амостійна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еоретична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кладна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ука.</w:t>
      </w:r>
    </w:p>
    <w:p w:rsidR="005B6BFA" w:rsidRPr="006E6D89" w:rsidRDefault="000F42EE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лад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стотн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різняєть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паратур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сії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и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файл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сервер і т.п.)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аю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сок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записи на них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жу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берігати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ривалий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ас без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уйнуванн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скіль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фізичног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уйнуванн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они не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іддають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1319" w:rsidRPr="006E6D89" w:rsidRDefault="005B6BFA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З точк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ору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кладно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уки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-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е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датність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беріга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во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ластив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відмо</w:t>
      </w:r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ність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тійкість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),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ретворюва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хід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зульта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тяго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вног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міжку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асу з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в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умов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ксплуатаці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</w:p>
    <w:p w:rsidR="005B6BFA" w:rsidRPr="006E6D89" w:rsidRDefault="000F42EE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ниже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буваєть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ерез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у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мога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ектуванн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конанн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лежа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пособу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робництва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одукту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'являють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а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и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конанн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еяком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міжк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асу.</w:t>
      </w:r>
    </w:p>
    <w:p w:rsidR="005B6BFA" w:rsidRPr="006E6D89" w:rsidRDefault="005B6BFA" w:rsidP="0058279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Для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агатьо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истем (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)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-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головн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ільов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функці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алізаці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Д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еяк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ипів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истем (реального часу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адар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пе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едіцінскоеоборудовані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з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будовани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а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)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д'являют</w:t>
      </w:r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ься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сокі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моги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о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-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ак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як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сутність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остовірність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пек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A1319" w:rsidRPr="006E6D89" w:rsidRDefault="005B6BFA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аким чином,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цінка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лежи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исл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лишили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не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суне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грамах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В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ході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ксплуатації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являю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суваю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щ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правлен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е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нося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в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б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найм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в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носиться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енш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іж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суває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 то в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ході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ксплуатації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перервн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роста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</w:p>
    <w:p w:rsidR="005B6BFA" w:rsidRPr="006E6D89" w:rsidRDefault="005B6BFA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Чим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тенсивніш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оводиться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ксплуатаці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и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тенсивніш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являю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швидш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роста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повідн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B6BFA" w:rsidRPr="006E6D89" w:rsidRDefault="005B6BFA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5B6BF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дійність є </w:t>
      </w:r>
      <w:proofErr w:type="spellStart"/>
      <w:r w:rsidRPr="005B6BFA">
        <w:rPr>
          <w:rFonts w:ascii="Times New Roman" w:eastAsia="Times New Roman" w:hAnsi="Times New Roman" w:cs="Times New Roman"/>
          <w:color w:val="000000"/>
          <w:sz w:val="28"/>
          <w:szCs w:val="28"/>
        </w:rPr>
        <w:t>функцією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від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помилок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що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залишилися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 ПЗ</w:t>
      </w:r>
      <w:r w:rsidRPr="005B6BF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6BFA">
        <w:rPr>
          <w:rFonts w:ascii="Times New Roman" w:eastAsia="Times New Roman" w:hAnsi="Times New Roman" w:cs="Times New Roman"/>
          <w:color w:val="000000"/>
          <w:sz w:val="28"/>
          <w:szCs w:val="28"/>
        </w:rPr>
        <w:t>після</w:t>
      </w:r>
      <w:proofErr w:type="spellEnd"/>
      <w:r w:rsidRPr="005B6BF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введення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його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 </w:t>
      </w:r>
      <w:proofErr w:type="spellStart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>експлуатацію</w:t>
      </w:r>
      <w:proofErr w:type="spellEnd"/>
      <w:r w:rsidR="000F42EE" w:rsidRPr="00C56DD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без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є абсолютн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и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Але для великих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абсолютн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актичн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досяжн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шт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виявле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являю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ебе час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асу з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в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умов (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приклад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пр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еякі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укуп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хід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)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упроводу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ксплуатаці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B6BFA" w:rsidRPr="006E6D89" w:rsidRDefault="000F42EE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ля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цін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користовують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ак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татистичн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казни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як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ймовір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час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відмовної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бо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жлив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частота (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тенсив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)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скіль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ост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ичин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зглядаютьс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іль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е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жу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амоусунути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 то П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лід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носи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о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клас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відновлювальни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истем.</w:t>
      </w:r>
    </w:p>
    <w:p w:rsidR="005B6BFA" w:rsidRPr="006E6D89" w:rsidRDefault="005B6BFA" w:rsidP="006E6D8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Pr="006E6D89" w:rsidRDefault="005B6BFA" w:rsidP="0058279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Пр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кожн</w:t>
      </w:r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яв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во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як правило, проводиться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локалізаці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правле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Строг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кажуч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набрана д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ьог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татистика пр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трача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во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наче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так як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ісл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несе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мін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п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у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є новою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ою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іну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іє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яка д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ьог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пробовувала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B6BFA" w:rsidRPr="0058279A" w:rsidRDefault="005B6BFA" w:rsidP="0058279A">
      <w:pPr>
        <w:spacing w:before="240"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У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в'язку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з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правлення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обт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крем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трибу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уду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есь час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мінювати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як правило, в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і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ліпше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тж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цінк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буде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си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имчасови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ближени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характер. Тому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ника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обхід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у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користан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в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ластивосте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декват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реальному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цесу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мірюва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таких, як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леж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нтенсив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явле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о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исл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онів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леж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асу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функціонуванн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0F42EE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З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т.п.</w:t>
      </w:r>
    </w:p>
    <w:p w:rsidR="005B6BFA" w:rsidRPr="006E6D89" w:rsidRDefault="005B6BFA" w:rsidP="006E6D8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Pr="006E6D89" w:rsidRDefault="005B6BFA" w:rsidP="006E6D8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о </w:t>
      </w:r>
      <w:proofErr w:type="spellStart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факторів</w:t>
      </w:r>
      <w:proofErr w:type="spellEnd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гарантії</w:t>
      </w:r>
      <w:proofErr w:type="spellEnd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носяться</w:t>
      </w:r>
      <w:proofErr w:type="spellEnd"/>
      <w:r w:rsidRP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:</w:t>
      </w:r>
    </w:p>
    <w:p w:rsidR="005B6BFA" w:rsidRPr="006E6D89" w:rsidRDefault="005F1FD7" w:rsidP="006E6D89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зик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як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укуп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гроз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изводя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о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сприятливи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слідкі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биткі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б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ередовища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;</w:t>
      </w:r>
    </w:p>
    <w:p w:rsidR="005B6BFA" w:rsidRPr="006E6D89" w:rsidRDefault="005F1FD7" w:rsidP="006E6D89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гроза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як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яв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стійкості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рушує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пек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;</w:t>
      </w:r>
    </w:p>
    <w:p w:rsidR="005B6BFA" w:rsidRPr="006E6D89" w:rsidRDefault="005F1FD7" w:rsidP="006E6D89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ліз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изик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-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вчення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гроз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бо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изик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х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частота і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слідк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;</w:t>
      </w:r>
    </w:p>
    <w:p w:rsidR="005B6BFA" w:rsidRPr="006E6D89" w:rsidRDefault="005F1FD7" w:rsidP="006E6D89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</w:t>
      </w:r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ліс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-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датн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беріга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тійкість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бо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не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ати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изику</w:t>
      </w:r>
      <w:proofErr w:type="spellEnd"/>
      <w:r w:rsidR="005B6BFA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;</w:t>
      </w:r>
    </w:p>
    <w:p w:rsidR="005A1319" w:rsidRPr="006E6D89" w:rsidRDefault="005A1319" w:rsidP="006E6D89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Default="005B6BFA" w:rsidP="006E6D89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изик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ретворю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меншує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ластив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так як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явле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к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жу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ивести д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гроз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щ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ідмов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ося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частотни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характер.</w:t>
      </w:r>
    </w:p>
    <w:p w:rsidR="0058279A" w:rsidRDefault="0058279A" w:rsidP="006E6D89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</w:p>
    <w:p w:rsidR="0058279A" w:rsidRPr="006E6D89" w:rsidRDefault="0058279A" w:rsidP="006E6D89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Pr="006E6D89" w:rsidRDefault="005B6BFA" w:rsidP="006E6D8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Default="005B6BFA" w:rsidP="0058279A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</w:pPr>
      <w:proofErr w:type="spellStart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lastRenderedPageBreak/>
        <w:t>Моделі</w:t>
      </w:r>
      <w:proofErr w:type="spellEnd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 xml:space="preserve"> </w:t>
      </w:r>
      <w:proofErr w:type="spellStart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>складності</w:t>
      </w:r>
      <w:proofErr w:type="spellEnd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 xml:space="preserve"> </w:t>
      </w:r>
      <w:proofErr w:type="spellStart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>програмного</w:t>
      </w:r>
      <w:proofErr w:type="spellEnd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 xml:space="preserve"> </w:t>
      </w:r>
      <w:proofErr w:type="spellStart"/>
      <w:r w:rsidRPr="0058279A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>забезпечення</w:t>
      </w:r>
      <w:proofErr w:type="spellEnd"/>
    </w:p>
    <w:p w:rsidR="0058279A" w:rsidRPr="0058279A" w:rsidRDefault="0058279A" w:rsidP="0058279A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</w:p>
    <w:p w:rsidR="0058279A" w:rsidRPr="0058279A" w:rsidRDefault="0058279A" w:rsidP="0058279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Default="005B6BFA" w:rsidP="006E6D89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дел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лад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аснова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гіпотез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о те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івен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езпомилков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О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ж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бут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редбачени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з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опомогою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казн</w:t>
      </w:r>
      <w:r w:rsidR="007461B8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ків</w:t>
      </w:r>
      <w:proofErr w:type="spellEnd"/>
      <w:r w:rsidR="007461B8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метрик) </w:t>
      </w:r>
      <w:proofErr w:type="spellStart"/>
      <w:r w:rsidR="007461B8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ладності</w:t>
      </w:r>
      <w:proofErr w:type="spellEnd"/>
      <w:r w:rsidR="007461B8"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О</w:t>
      </w:r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праведливо для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навмисних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разливостей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так як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чи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ладніш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ільш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тим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ще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ймовірність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ого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що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граміст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мили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р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писан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т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дифікації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В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як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ргументів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моделей, як правило,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користовуються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метрики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лад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О, 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ам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дел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ладност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жна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зділити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на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апріорні</w:t>
      </w:r>
      <w:proofErr w:type="spellEnd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і </w:t>
      </w:r>
      <w:proofErr w:type="spellStart"/>
      <w:r w:rsidRPr="006E6D89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татистичні</w:t>
      </w:r>
      <w:proofErr w:type="spellEnd"/>
      <w:r w:rsidR="0058279A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58279A" w:rsidRDefault="0058279A" w:rsidP="0058279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8279A" w:rsidRPr="006E6D89" w:rsidRDefault="0058279A" w:rsidP="0058279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5B6BFA" w:rsidRDefault="0058279A" w:rsidP="0058279A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  <w:lang w:val="ru-RU"/>
        </w:rPr>
      </w:pPr>
      <w:r w:rsidRPr="0058279A">
        <w:rPr>
          <w:rFonts w:ascii="Times New Roman" w:eastAsia="Calibri" w:hAnsi="Times New Roman" w:cs="Times New Roman"/>
          <w:sz w:val="32"/>
          <w:szCs w:val="32"/>
          <w:lang w:val="ru-RU"/>
        </w:rPr>
        <w:t xml:space="preserve">Структурна модель зростання </w:t>
      </w:r>
      <w:proofErr w:type="spellStart"/>
      <w:r w:rsidRPr="0058279A">
        <w:rPr>
          <w:rFonts w:ascii="Times New Roman" w:eastAsia="Calibri" w:hAnsi="Times New Roman" w:cs="Times New Roman"/>
          <w:sz w:val="32"/>
          <w:szCs w:val="32"/>
          <w:lang w:val="ru-RU"/>
        </w:rPr>
        <w:t>надійності</w:t>
      </w:r>
      <w:proofErr w:type="spellEnd"/>
      <w:r w:rsidRPr="0058279A">
        <w:rPr>
          <w:rFonts w:ascii="Times New Roman" w:eastAsia="Calibri" w:hAnsi="Times New Roman" w:cs="Times New Roman"/>
          <w:sz w:val="32"/>
          <w:szCs w:val="32"/>
          <w:lang w:val="ru-RU"/>
        </w:rPr>
        <w:t xml:space="preserve"> (модель </w:t>
      </w:r>
      <w:proofErr w:type="spellStart"/>
      <w:r w:rsidRPr="0058279A">
        <w:rPr>
          <w:rFonts w:ascii="Times New Roman" w:eastAsia="Calibri" w:hAnsi="Times New Roman" w:cs="Times New Roman"/>
          <w:sz w:val="32"/>
          <w:szCs w:val="32"/>
          <w:lang w:val="ru-RU"/>
        </w:rPr>
        <w:t>Іиуду</w:t>
      </w:r>
      <w:proofErr w:type="spellEnd"/>
      <w:r w:rsidRPr="0058279A">
        <w:rPr>
          <w:rFonts w:ascii="Times New Roman" w:eastAsia="Calibri" w:hAnsi="Times New Roman" w:cs="Times New Roman"/>
          <w:sz w:val="32"/>
          <w:szCs w:val="32"/>
          <w:lang w:val="ru-RU"/>
        </w:rPr>
        <w:t>)</w:t>
      </w:r>
    </w:p>
    <w:p w:rsidR="0058279A" w:rsidRPr="0058279A" w:rsidRDefault="0058279A" w:rsidP="0058279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32"/>
          <w:lang w:val="ru-RU"/>
        </w:rPr>
      </w:pPr>
    </w:p>
    <w:p w:rsidR="0058279A" w:rsidRPr="0058279A" w:rsidRDefault="0058279A" w:rsidP="0058279A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val="ru-RU"/>
        </w:rPr>
      </w:pPr>
    </w:p>
    <w:p w:rsidR="00890669" w:rsidRDefault="0058279A" w:rsidP="0058279A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Структурна модель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зростання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надійност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(модель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Іиуду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) є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розвитком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модел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Нельсона і заснована на</w:t>
      </w:r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>наступних</w:t>
      </w:r>
      <w:proofErr w:type="spellEnd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>припущеннях</w:t>
      </w:r>
      <w:proofErr w:type="spellEnd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>:</w:t>
      </w:r>
    </w:p>
    <w:p w:rsidR="00890669" w:rsidRPr="00890669" w:rsidRDefault="0058279A" w:rsidP="00890669">
      <w:pPr>
        <w:pStyle w:val="a4"/>
        <w:numPr>
          <w:ilvl w:val="0"/>
          <w:numId w:val="3"/>
        </w:num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вихідні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дані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вибираються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випадково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відповідно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до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розподілу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uk-UA"/>
        </w:rPr>
        <w:t xml:space="preserve"> </w:t>
      </w:r>
      <w:r w:rsidRPr="0058279A">
        <w:sym w:font="Symbol" w:char="F062"/>
      </w:r>
      <w:r w:rsidR="00890669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;</w:t>
      </w:r>
    </w:p>
    <w:p w:rsidR="00890669" w:rsidRPr="00890669" w:rsidRDefault="00890669" w:rsidP="00890669">
      <w:pPr>
        <w:pStyle w:val="a4"/>
        <w:numPr>
          <w:ilvl w:val="0"/>
          <w:numId w:val="3"/>
        </w:num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890669">
        <w:rPr>
          <w:rFonts w:ascii="Times New Roman" w:eastAsia="Calibri" w:hAnsi="Times New Roman" w:cs="Times New Roman"/>
          <w:sz w:val="28"/>
          <w:szCs w:val="32"/>
          <w:lang w:val="uk-UA"/>
        </w:rPr>
        <w:t>в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uk-UA"/>
        </w:rPr>
        <w:t>сі елементи програм утворюють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="0058279A" w:rsidRPr="00890669">
        <w:rPr>
          <w:rFonts w:ascii="Times New Roman" w:eastAsia="Calibri" w:hAnsi="Times New Roman" w:cs="Times New Roman"/>
          <w:i/>
          <w:sz w:val="28"/>
          <w:szCs w:val="32"/>
        </w:rPr>
        <w:t>s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класів, </w:t>
      </w:r>
      <w:proofErr w:type="spellStart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ймовірність</w:t>
      </w:r>
      <w:proofErr w:type="spellEnd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правильного </w:t>
      </w:r>
      <w:proofErr w:type="spellStart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виконання</w:t>
      </w:r>
      <w:proofErr w:type="spellEnd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елемента</w:t>
      </w:r>
      <w:proofErr w:type="spellEnd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="0058279A" w:rsidRPr="00890669">
        <w:rPr>
          <w:rFonts w:ascii="Times New Roman" w:eastAsia="Calibri" w:hAnsi="Times New Roman" w:cs="Times New Roman"/>
          <w:i/>
          <w:sz w:val="28"/>
          <w:szCs w:val="32"/>
        </w:rPr>
        <w:t>l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-го </w:t>
      </w:r>
      <w:proofErr w:type="spellStart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класу</w:t>
      </w:r>
      <w:proofErr w:type="spellEnd"/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uk-UA"/>
        </w:rPr>
        <w:t>дорівнює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="0058279A" w:rsidRPr="00890669">
        <w:rPr>
          <w:rFonts w:ascii="Times New Roman" w:eastAsia="Calibri" w:hAnsi="Times New Roman" w:cs="Times New Roman"/>
          <w:i/>
          <w:sz w:val="28"/>
          <w:szCs w:val="32"/>
        </w:rPr>
        <w:t>p</w:t>
      </w:r>
      <w:r w:rsidR="0058279A" w:rsidRPr="00890669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l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, </w:t>
      </w:r>
      <w:r w:rsidR="0058279A" w:rsidRPr="00890669">
        <w:rPr>
          <w:rFonts w:ascii="Times New Roman" w:eastAsia="Calibri" w:hAnsi="Times New Roman" w:cs="Times New Roman"/>
          <w:i/>
          <w:sz w:val="28"/>
          <w:szCs w:val="32"/>
        </w:rPr>
        <w:t>l</w:t>
      </w:r>
      <w:r w:rsidR="0058279A"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= 1…</w:t>
      </w:r>
      <w:r w:rsidR="0058279A" w:rsidRPr="00890669">
        <w:rPr>
          <w:rFonts w:ascii="Times New Roman" w:eastAsia="Calibri" w:hAnsi="Times New Roman" w:cs="Times New Roman"/>
          <w:i/>
          <w:sz w:val="28"/>
          <w:szCs w:val="32"/>
        </w:rPr>
        <w:t>s</w:t>
      </w:r>
    </w:p>
    <w:p w:rsidR="00890669" w:rsidRPr="00890669" w:rsidRDefault="0058279A" w:rsidP="00890669">
      <w:pPr>
        <w:pStyle w:val="a4"/>
        <w:numPr>
          <w:ilvl w:val="0"/>
          <w:numId w:val="3"/>
        </w:num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помилки в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елементах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програм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>незалежні</w:t>
      </w:r>
      <w:proofErr w:type="spellEnd"/>
      <w:r w:rsidRP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. </w:t>
      </w:r>
    </w:p>
    <w:p w:rsidR="0058279A" w:rsidRPr="0058279A" w:rsidRDefault="0058279A" w:rsidP="00890669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Імовірність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правильного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виконання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рограми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по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i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-му шляху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визначається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як</w:t>
      </w:r>
    </w:p>
    <w:p w:rsidR="0058279A" w:rsidRPr="0058279A" w:rsidRDefault="0058279A" w:rsidP="0058279A">
      <w:pPr>
        <w:spacing w:after="200" w:line="360" w:lineRule="auto"/>
        <w:ind w:left="2124" w:firstLine="708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58279A">
        <w:rPr>
          <w:rFonts w:ascii="Times New Roman" w:eastAsia="Calibri" w:hAnsi="Times New Roman" w:cs="Times New Roman"/>
          <w:position w:val="-40"/>
          <w:sz w:val="28"/>
          <w:szCs w:val="32"/>
        </w:rPr>
        <w:object w:dxaOrig="1575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48pt" o:ole="">
            <v:imagedata r:id="rId8" o:title=""/>
          </v:shape>
          <o:OLEObject Type="Embed" ProgID="Equation.DSMT4" ShapeID="_x0000_i1025" DrawAspect="Content" ObjectID="_1586133226" r:id="rId9"/>
        </w:objec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,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 xml:space="preserve">   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ab/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ab/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ab/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  <w:t>(1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)</w:t>
      </w:r>
    </w:p>
    <w:p w:rsidR="0058279A" w:rsidRPr="0058279A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uk-UA"/>
        </w:rPr>
      </w:pP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lastRenderedPageBreak/>
        <w:t xml:space="preserve">де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m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li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–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кількість елементів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l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-го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класу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у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i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-м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у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шляху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.</w:t>
      </w:r>
    </w:p>
    <w:p w:rsidR="0058279A" w:rsidRPr="0058279A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Безумовна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ймовірність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безвідмовної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роботи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при одноразовому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виконанн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рограми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в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еріод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часу до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ершої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виявленої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омилки</w:t>
      </w:r>
      <w:proofErr w:type="spellEnd"/>
    </w:p>
    <w:p w:rsidR="0058279A" w:rsidRPr="0058279A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58279A">
        <w:rPr>
          <w:rFonts w:ascii="Times New Roman" w:eastAsia="Calibri" w:hAnsi="Times New Roman" w:cs="Times New Roman"/>
          <w:position w:val="-40"/>
          <w:sz w:val="28"/>
          <w:szCs w:val="32"/>
        </w:rPr>
        <w:object w:dxaOrig="3030" w:dyaOrig="960">
          <v:shape id="_x0000_i1026" type="#_x0000_t75" style="width:151.5pt;height:48pt" o:ole="">
            <v:imagedata r:id="rId10" o:title=""/>
          </v:shape>
          <o:OLEObject Type="Embed" ProgID="Equation.DSMT4" ShapeID="_x0000_i1026" DrawAspect="Content" ObjectID="_1586133227" r:id="rId11"/>
        </w:objec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ab/>
        <w:t>(2)</w:t>
      </w:r>
    </w:p>
    <w:p w:rsidR="00890669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де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n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–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кількість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шляхів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виконання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рограми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. </w:t>
      </w:r>
    </w:p>
    <w:p w:rsidR="0058279A" w:rsidRPr="0058279A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uk-UA"/>
        </w:rPr>
      </w:pP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Перевага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модел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олягає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в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обліку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можливост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внесення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нової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омилки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при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коригуванн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програми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за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допомогою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коефіцієнта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ефективност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коригування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q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i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.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Замість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p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i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у (</w:t>
      </w:r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>1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) </w:t>
      </w:r>
      <w:r w:rsidR="00890669">
        <w:rPr>
          <w:rFonts w:ascii="Times New Roman" w:eastAsia="Calibri" w:hAnsi="Times New Roman" w:cs="Times New Roman"/>
          <w:sz w:val="28"/>
          <w:szCs w:val="32"/>
          <w:lang w:val="uk-UA"/>
        </w:rPr>
        <w:t>слід використа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ти</w:t>
      </w:r>
    </w:p>
    <w:p w:rsidR="0058279A" w:rsidRPr="0058279A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 w:rsidRPr="0058279A">
        <w:rPr>
          <w:rFonts w:ascii="Times New Roman" w:eastAsia="Calibri" w:hAnsi="Times New Roman" w:cs="Times New Roman"/>
          <w:position w:val="-18"/>
          <w:sz w:val="28"/>
          <w:szCs w:val="32"/>
        </w:rPr>
        <w:object w:dxaOrig="3600" w:dyaOrig="540">
          <v:shape id="_x0000_i1027" type="#_x0000_t75" style="width:180pt;height:27pt" o:ole="">
            <v:imagedata r:id="rId12" o:title=""/>
          </v:shape>
          <o:OLEObject Type="Embed" ProgID="Equation.DSMT4" ShapeID="_x0000_i1027" DrawAspect="Content" ObjectID="_1586133228" r:id="rId13"/>
        </w:objec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,</w:t>
      </w:r>
    </w:p>
    <w:p w:rsidR="0058279A" w:rsidRDefault="0058279A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uk-UA"/>
        </w:rPr>
      </w:pP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де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j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–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номер інтервалу часу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між сусідніми помилками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. При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q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l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=1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ймовірність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p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li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не змінюється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, при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q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l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&lt;1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ймовірність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збільшується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, а при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q</w:t>
      </w:r>
      <w:r w:rsidRPr="0058279A">
        <w:rPr>
          <w:rFonts w:ascii="Times New Roman" w:eastAsia="Calibri" w:hAnsi="Times New Roman" w:cs="Times New Roman"/>
          <w:i/>
          <w:sz w:val="28"/>
          <w:szCs w:val="32"/>
          <w:vertAlign w:val="subscript"/>
        </w:rPr>
        <w:t>l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&gt;1,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навпаки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,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спадає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. </w:t>
      </w:r>
      <w:r w:rsidRPr="0058279A">
        <w:rPr>
          <w:rFonts w:ascii="Times New Roman" w:eastAsia="Calibri" w:hAnsi="Times New Roman" w:cs="Times New Roman"/>
          <w:i/>
          <w:sz w:val="28"/>
          <w:szCs w:val="32"/>
        </w:rPr>
        <w:t>q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оцінюють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за </w:t>
      </w:r>
      <w:r w:rsidR="000E7954">
        <w:rPr>
          <w:rFonts w:ascii="Times New Roman" w:eastAsia="Calibri" w:hAnsi="Times New Roman" w:cs="Times New Roman"/>
          <w:sz w:val="28"/>
          <w:szCs w:val="32"/>
          <w:lang w:val="uk-UA"/>
        </w:rPr>
        <w:t>експери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 xml:space="preserve">ментальними даними 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за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допомогою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методу</w:t>
      </w:r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>максимальної</w:t>
      </w:r>
      <w:proofErr w:type="spellEnd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 w:rsidR="00890669">
        <w:rPr>
          <w:rFonts w:ascii="Times New Roman" w:eastAsia="Calibri" w:hAnsi="Times New Roman" w:cs="Times New Roman"/>
          <w:sz w:val="28"/>
          <w:szCs w:val="32"/>
          <w:lang w:val="ru-RU"/>
        </w:rPr>
        <w:t>правдоподі</w:t>
      </w:r>
      <w:r w:rsidRPr="0058279A">
        <w:rPr>
          <w:rFonts w:ascii="Times New Roman" w:eastAsia="Calibri" w:hAnsi="Times New Roman" w:cs="Times New Roman"/>
          <w:sz w:val="28"/>
          <w:szCs w:val="32"/>
          <w:lang w:val="ru-RU"/>
        </w:rPr>
        <w:t>бності</w:t>
      </w:r>
      <w:proofErr w:type="spellEnd"/>
      <w:r w:rsidRPr="0058279A">
        <w:rPr>
          <w:rFonts w:ascii="Times New Roman" w:eastAsia="Calibri" w:hAnsi="Times New Roman" w:cs="Times New Roman"/>
          <w:sz w:val="28"/>
          <w:szCs w:val="32"/>
          <w:lang w:val="uk-UA"/>
        </w:rPr>
        <w:t>.</w:t>
      </w:r>
    </w:p>
    <w:p w:rsidR="000E7954" w:rsidRPr="000E7954" w:rsidRDefault="000E7954" w:rsidP="0058279A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32"/>
          <w:lang w:val="ru-RU"/>
        </w:rPr>
      </w:pPr>
      <w:r>
        <w:rPr>
          <w:rFonts w:ascii="Times New Roman" w:eastAsia="Calibri" w:hAnsi="Times New Roman" w:cs="Times New Roman"/>
          <w:sz w:val="28"/>
          <w:szCs w:val="32"/>
          <w:lang w:val="uk-UA"/>
        </w:rPr>
        <w:t xml:space="preserve">Для </w:t>
      </w:r>
      <w:r>
        <w:rPr>
          <w:rFonts w:ascii="Times New Roman" w:eastAsia="Calibri" w:hAnsi="Times New Roman" w:cs="Times New Roman"/>
          <w:sz w:val="28"/>
          <w:szCs w:val="32"/>
        </w:rPr>
        <w:t>j</w:t>
      </w:r>
      <w:r w:rsidRPr="000E7954">
        <w:rPr>
          <w:rFonts w:ascii="Times New Roman" w:eastAsia="Calibri" w:hAnsi="Times New Roman" w:cs="Times New Roman"/>
          <w:sz w:val="28"/>
          <w:szCs w:val="32"/>
          <w:lang w:val="ru-RU"/>
        </w:rPr>
        <w:t>-</w:t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го </w:t>
      </w:r>
      <w:proofErr w:type="spellStart"/>
      <w:r>
        <w:rPr>
          <w:rFonts w:ascii="Times New Roman" w:eastAsia="Calibri" w:hAnsi="Times New Roman" w:cs="Times New Roman"/>
          <w:sz w:val="28"/>
          <w:szCs w:val="32"/>
          <w:lang w:val="ru-RU"/>
        </w:rPr>
        <w:t>інтервалу</w:t>
      </w:r>
      <w:proofErr w:type="spellEnd"/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32"/>
          <w:lang w:val="ru-RU"/>
        </w:rPr>
        <w:t>ймовірність</w:t>
      </w:r>
      <w:proofErr w:type="spellEnd"/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32"/>
          <w:lang w:val="ru-RU"/>
        </w:rPr>
        <w:t>успішного</w:t>
      </w:r>
      <w:proofErr w:type="spellEnd"/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32"/>
          <w:lang w:val="ru-RU"/>
        </w:rPr>
        <w:t>виконання</w:t>
      </w:r>
      <w:proofErr w:type="spellEnd"/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32"/>
          <w:lang w:val="ru-RU"/>
        </w:rPr>
        <w:t>програми</w:t>
      </w:r>
      <w:proofErr w:type="spellEnd"/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 по </w:t>
      </w:r>
      <w:r>
        <w:rPr>
          <w:rFonts w:ascii="Times New Roman" w:eastAsia="Calibri" w:hAnsi="Times New Roman" w:cs="Times New Roman"/>
          <w:sz w:val="28"/>
          <w:szCs w:val="32"/>
        </w:rPr>
        <w:t>i</w:t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t xml:space="preserve">-ому шляху </w:t>
      </w:r>
      <w:r>
        <w:rPr>
          <w:rFonts w:ascii="Times New Roman" w:eastAsia="Calibri" w:hAnsi="Times New Roman" w:cs="Times New Roman"/>
          <w:sz w:val="28"/>
          <w:szCs w:val="32"/>
          <w:lang w:val="ru-RU"/>
        </w:rPr>
        <w:pict>
          <v:shape id="_x0000_i1040" type="#_x0000_t75" style="width:408.75pt;height:65.25pt">
            <v:imagedata r:id="rId14" o:title="Снимок"/>
          </v:shape>
        </w:pict>
      </w:r>
    </w:p>
    <w:p w:rsidR="006845A3" w:rsidRDefault="000E7954" w:rsidP="006E6D89">
      <w:pPr>
        <w:spacing w:after="24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noProof/>
        </w:rPr>
        <w:pict>
          <v:shape id="_x0000_s1026" type="#_x0000_t75" style="position:absolute;left:0;text-align:left;margin-left:0;margin-top:41.3pt;width:368.25pt;height:69.75pt;z-index:251659264;mso-position-horizontal-relative:text;mso-position-vertical-relative:text;mso-width-relative:page;mso-height-relative:page">
            <v:imagedata r:id="rId15" o:title="Снимок2"/>
            <w10:wrap type="square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ри </w:t>
      </w:r>
      <w:r>
        <w:rPr>
          <w:rFonts w:ascii="Times New Roman" w:eastAsia="Times New Roman" w:hAnsi="Times New Roman" w:cs="Times New Roman"/>
          <w:sz w:val="28"/>
          <w:szCs w:val="28"/>
        </w:rPr>
        <w:t>q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l</w:t>
      </w:r>
      <w:r w:rsidRPr="000E795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</w:rPr>
        <w:t>q</w:t>
      </w:r>
      <w:r w:rsidRPr="000E795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вираз (2) можна представити у вигляді:</w:t>
      </w:r>
    </w:p>
    <w:p w:rsidR="000E7954" w:rsidRPr="000E7954" w:rsidRDefault="000E7954" w:rsidP="006E6D89">
      <w:pPr>
        <w:spacing w:after="24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0E7954" w:rsidRDefault="000E7954" w:rsidP="000E7954">
      <w:pPr>
        <w:spacing w:after="240"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  <w:r w:rsidRPr="000E795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3</w:t>
      </w:r>
      <w:r w:rsidRPr="000E795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)</w:t>
      </w:r>
    </w:p>
    <w:p w:rsidR="000E7954" w:rsidRDefault="000E7954" w:rsidP="006E6D89">
      <w:pPr>
        <w:spacing w:after="24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  <w:r>
        <w:rPr>
          <w:noProof/>
        </w:rPr>
        <w:lastRenderedPageBreak/>
        <w:pict>
          <v:shape id="_x0000_s1027" type="#_x0000_t75" style="position:absolute;left:0;text-align:left;margin-left:0;margin-top:25.5pt;width:348.75pt;height:58.2pt;z-index:251661312;mso-position-horizontal-relative:text;mso-position-vertical-relative:text;mso-width-relative:page;mso-height-relative:page">
            <v:imagedata r:id="rId16" o:title="Снимок3"/>
            <w10:wrap type="square"/>
          </v:shape>
        </w:pic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Підставивши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(3) в (2)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отримали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:</w:t>
      </w:r>
    </w:p>
    <w:p w:rsidR="000E7954" w:rsidRPr="000E7954" w:rsidRDefault="000E7954" w:rsidP="000E7954">
      <w:pPr>
        <w:spacing w:after="240" w:line="360" w:lineRule="auto"/>
        <w:ind w:left="3600" w:firstLine="72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(4)</w:t>
      </w:r>
    </w:p>
    <w:p w:rsidR="00792388" w:rsidRDefault="00792388" w:rsidP="006E6D89">
      <w:pPr>
        <w:spacing w:after="240" w:line="36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36"/>
          <w:szCs w:val="28"/>
          <w:lang w:val="ru-RU"/>
        </w:rPr>
      </w:pPr>
    </w:p>
    <w:p w:rsidR="00792388" w:rsidRDefault="000E7954" w:rsidP="006E6D89">
      <w:pPr>
        <w:spacing w:after="24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В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формулі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(4)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параметри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c</w:t>
      </w:r>
      <w:r w:rsidRPr="000E7954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val="ru-RU"/>
        </w:rPr>
        <w:t>0</w:t>
      </w:r>
      <w:r w:rsidRPr="000E795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і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q</w:t>
      </w:r>
      <w:r w:rsidRPr="000E795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можно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оцінити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за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допомогою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експериментальних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даних</w:t>
      </w:r>
      <w:proofErr w:type="spellEnd"/>
      <w:r w:rsidR="0079238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  <w:t>.</w:t>
      </w:r>
    </w:p>
    <w:p w:rsidR="00792388" w:rsidRDefault="00792388" w:rsidP="006E6D89">
      <w:pPr>
        <w:spacing w:after="24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</w:p>
    <w:p w:rsidR="00792388" w:rsidRDefault="00792388" w:rsidP="00792388">
      <w:pPr>
        <w:spacing w:after="240" w:line="360" w:lineRule="auto"/>
        <w:jc w:val="center"/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</w:pPr>
      <w:proofErr w:type="spellStart"/>
      <w:r w:rsidRPr="00792388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>Експериментальні</w:t>
      </w:r>
      <w:proofErr w:type="spellEnd"/>
      <w:r w:rsidRPr="00792388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 xml:space="preserve"> </w:t>
      </w:r>
      <w:proofErr w:type="spellStart"/>
      <w:r w:rsidRPr="00792388"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t>розрахунки</w:t>
      </w:r>
      <w:proofErr w:type="spellEnd"/>
    </w:p>
    <w:p w:rsidR="00792388" w:rsidRPr="00792388" w:rsidRDefault="00792388" w:rsidP="00792388">
      <w:pPr>
        <w:spacing w:after="240" w:line="36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/>
        </w:rPr>
      </w:pPr>
    </w:p>
    <w:p w:rsidR="00792388" w:rsidRPr="00792388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ru-RU"/>
          </w:rPr>
          <m:t>Припуска</m:t>
        </m:r>
        <m:r>
          <w:rPr>
            <w:rFonts w:ascii="Cambria Math" w:eastAsia="Calibri" w:hAnsi="Cambria Math" w:cs="Times New Roman"/>
            <w:sz w:val="28"/>
            <w:szCs w:val="28"/>
            <w:lang w:val="uk-UA"/>
          </w:rPr>
          <m:t xml:space="preserve">ємо, що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c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uk-UA"/>
          </w:rPr>
          <m:t xml:space="preserve">=0.8 </m:t>
        </m:r>
      </m:oMath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– безумовна ймовірність безвідмовної роботи при однократному виконанні програми в період часу до появлення </w:t>
      </w:r>
      <w:proofErr w:type="spellStart"/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пе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р</w:t>
      </w:r>
      <w:proofErr w:type="spellStart"/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шої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помилки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792388" w:rsidRPr="00792388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Припускаємо, що </w:t>
      </w:r>
      <m:oMath>
        <m:r>
          <w:rPr>
            <w:rFonts w:ascii="Cambria Math" w:eastAsia="Calibri" w:hAnsi="Cambria Math" w:cs="Times New Roman"/>
            <w:sz w:val="28"/>
            <w:szCs w:val="28"/>
            <w:lang w:val="uk-UA"/>
          </w:rPr>
          <m:t>q=1.05</m:t>
        </m:r>
      </m:oMath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коефіцієнт ефективності коректування (оскільки &gt;1, то ймовірність буде зменшуватись)</w:t>
      </w:r>
      <w:r w:rsidR="001D78D6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792388" w:rsidRPr="001D78D6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За формулою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cj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uk-UA"/>
          </w:rPr>
          <m:t>=1-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1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uk-UA"/>
                  </w:rPr>
                  <m:t>c0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  <w:lang w:val="uk-UA"/>
          </w:rPr>
          <m:t>*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q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j-1</m:t>
            </m:r>
          </m:sup>
        </m:sSup>
      </m:oMath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де </w:t>
      </w:r>
      <w:r w:rsidRPr="00792388">
        <w:rPr>
          <w:rFonts w:ascii="Times New Roman" w:eastAsia="Calibri" w:hAnsi="Times New Roman" w:cs="Times New Roman"/>
          <w:sz w:val="28"/>
          <w:szCs w:val="28"/>
        </w:rPr>
        <w:t>j</w:t>
      </w:r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</w:t>
      </w: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номер інтервалу між помилками</w:t>
      </w:r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q – </w:t>
      </w:r>
      <w:r w:rsidR="001D78D6">
        <w:rPr>
          <w:rFonts w:ascii="Times New Roman" w:eastAsia="Calibri" w:hAnsi="Times New Roman" w:cs="Times New Roman"/>
          <w:sz w:val="28"/>
          <w:szCs w:val="28"/>
          <w:lang w:val="uk-UA"/>
        </w:rPr>
        <w:t>коефіцієнт ефективності коректування</w:t>
      </w:r>
    </w:p>
    <w:p w:rsidR="00792388" w:rsidRPr="00792388" w:rsidRDefault="00792388" w:rsidP="00792388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proofErr w:type="spellStart"/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Пораху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є</w:t>
      </w:r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мо</w:t>
      </w: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для перших 5-</w:t>
      </w:r>
      <w:r w:rsidR="001D78D6">
        <w:rPr>
          <w:rFonts w:ascii="Times New Roman" w:eastAsia="Calibri" w:hAnsi="Times New Roman" w:cs="Times New Roman"/>
          <w:sz w:val="28"/>
          <w:szCs w:val="28"/>
          <w:lang w:val="uk-UA"/>
        </w:rPr>
        <w:t>т</w:t>
      </w: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и інтервалів:</w:t>
      </w:r>
    </w:p>
    <w:p w:rsidR="00792388" w:rsidRPr="00792388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c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8</m:t>
          </m:r>
        </m:oMath>
      </m:oMathPara>
    </w:p>
    <w:p w:rsidR="00792388" w:rsidRPr="00792388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2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1.05=0.79</m:t>
          </m:r>
        </m:oMath>
      </m:oMathPara>
    </w:p>
    <w:p w:rsidR="00792388" w:rsidRPr="00792388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3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3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.05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779</m:t>
          </m:r>
        </m:oMath>
      </m:oMathPara>
    </w:p>
    <w:p w:rsidR="00792388" w:rsidRPr="00792388" w:rsidRDefault="00792388" w:rsidP="007923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4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4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.05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768</m:t>
          </m:r>
        </m:oMath>
      </m:oMathPara>
    </w:p>
    <w:p w:rsidR="00792388" w:rsidRPr="00792388" w:rsidRDefault="00792388" w:rsidP="00792388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5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5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.05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4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756</m:t>
          </m:r>
        </m:oMath>
      </m:oMathPara>
    </w:p>
    <w:p w:rsidR="00792388" w:rsidRPr="00792388" w:rsidRDefault="00792388" w:rsidP="00792388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792388" w:rsidRPr="00792388" w:rsidRDefault="00792388" w:rsidP="00792388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lastRenderedPageBreak/>
        <w:t>Тод</w:t>
      </w: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і ймовірність безвідмовної роботи від початку до моменту часу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5</m:t>
            </m:r>
          </m:sub>
        </m:sSub>
      </m:oMath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:rsidR="00792388" w:rsidRPr="00792388" w:rsidRDefault="00792388" w:rsidP="00792388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5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i</m:t>
                  </m:r>
                </m:sub>
              </m:sSub>
            </m:e>
          </m:nary>
          <m:r>
            <w:rPr>
              <w:rFonts w:ascii="Cambria Math" w:eastAsia="Calibri" w:hAnsi="Cambria Math" w:cs="Times New Roman"/>
              <w:sz w:val="28"/>
              <w:szCs w:val="28"/>
            </w:rPr>
            <m:t>=0.8*0.79*0.779*0.768*0.756=0.286</m:t>
          </m:r>
        </m:oMath>
      </m:oMathPara>
    </w:p>
    <w:p w:rsidR="001D78D6" w:rsidRDefault="00792388" w:rsidP="001D78D6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Розглянемо також інший випадок, коли коефіціент ефективності коригування  q </w:t>
      </w:r>
      <w:r w:rsidRPr="00792388">
        <w:rPr>
          <w:rFonts w:ascii="Times New Roman" w:eastAsia="Calibri" w:hAnsi="Times New Roman" w:cs="Times New Roman"/>
          <w:sz w:val="28"/>
          <w:szCs w:val="28"/>
        </w:rPr>
        <w:t>&lt; 1 (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ймовірність</w:t>
      </w:r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безвідмовної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роботи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збільшується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з</w:t>
      </w:r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кожним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виправленням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помилки</w:t>
      </w:r>
      <w:proofErr w:type="spellEnd"/>
      <w:r w:rsidRPr="00792388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  <w:r w:rsidRPr="0079238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792388" w:rsidRDefault="00792388" w:rsidP="001D78D6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Нехай </w:t>
      </w:r>
      <w:r w:rsidR="001D78D6"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безумовна ймовірність безвідмовної роботи при однократному виконанні програми в період часу до появлення </w:t>
      </w:r>
      <w:proofErr w:type="spellStart"/>
      <w:r w:rsidR="001D78D6"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пе</w:t>
      </w:r>
      <w:proofErr w:type="spellEnd"/>
      <w:r w:rsidR="001D78D6"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р</w:t>
      </w:r>
      <w:r w:rsidR="001D78D6"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>шої помилки</w:t>
      </w:r>
      <w:r w:rsidR="001D78D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uk-UA"/>
              </w:rPr>
              <m:t>c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uk-UA"/>
          </w:rPr>
          <m:t>=0.8</m:t>
        </m:r>
      </m:oMath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>, а коефіент ефек</w:t>
      </w:r>
      <w:proofErr w:type="spellStart"/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>тивності</w:t>
      </w:r>
      <w:proofErr w:type="spellEnd"/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>коригування</w:t>
      </w:r>
      <w:proofErr w:type="spellEnd"/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1D78D6">
        <w:rPr>
          <w:rFonts w:ascii="Times New Roman" w:eastAsia="Calibri" w:hAnsi="Times New Roman" w:cs="Times New Roman"/>
          <w:sz w:val="28"/>
          <w:szCs w:val="28"/>
        </w:rPr>
        <w:t>q</w:t>
      </w:r>
      <w:r w:rsidR="001D78D6">
        <w:rPr>
          <w:rFonts w:ascii="Times New Roman" w:eastAsia="Calibri" w:hAnsi="Times New Roman" w:cs="Times New Roman"/>
          <w:sz w:val="28"/>
          <w:szCs w:val="28"/>
          <w:lang w:val="ru-RU"/>
        </w:rPr>
        <w:t>=0,95&lt;</w:t>
      </w:r>
      <w:r w:rsidR="001D78D6" w:rsidRPr="001D78D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1. </w:t>
      </w:r>
      <w:r w:rsidR="001D78D6">
        <w:rPr>
          <w:rFonts w:ascii="Times New Roman" w:eastAsia="Calibri" w:hAnsi="Times New Roman" w:cs="Times New Roman"/>
          <w:sz w:val="28"/>
          <w:szCs w:val="28"/>
          <w:lang w:val="uk-UA"/>
        </w:rPr>
        <w:br/>
        <w:t>Аналогічно до першого розрахунку, обчислимо ймовірність безвідмовної роботи для перших 5-ти інтервалів:</w:t>
      </w:r>
    </w:p>
    <w:p w:rsidR="001D78D6" w:rsidRPr="001D78D6" w:rsidRDefault="001D78D6" w:rsidP="001D78D6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c0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8</m:t>
          </m:r>
        </m:oMath>
      </m:oMathPara>
    </w:p>
    <w:p w:rsidR="001D78D6" w:rsidRPr="00792388" w:rsidRDefault="001D78D6" w:rsidP="001D78D6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2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0.95=0.81</m:t>
          </m:r>
        </m:oMath>
      </m:oMathPara>
    </w:p>
    <w:p w:rsidR="001D78D6" w:rsidRPr="00792388" w:rsidRDefault="001D78D6" w:rsidP="001D78D6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3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3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0.9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5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8195</m:t>
          </m:r>
        </m:oMath>
      </m:oMathPara>
    </w:p>
    <w:p w:rsidR="001D78D6" w:rsidRPr="00792388" w:rsidRDefault="001D78D6" w:rsidP="001D78D6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4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4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0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.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9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5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828525</m:t>
          </m:r>
        </m:oMath>
      </m:oMathPara>
    </w:p>
    <w:p w:rsidR="001D78D6" w:rsidRPr="00080E12" w:rsidRDefault="001D78D6" w:rsidP="001D78D6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5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  <m:t>c0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q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5-1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1-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1-0.8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0.9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5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/>
                </w:rPr>
                <m:t>4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=0.837099</m:t>
          </m:r>
        </m:oMath>
      </m:oMathPara>
    </w:p>
    <w:p w:rsidR="00080E12" w:rsidRPr="00792388" w:rsidRDefault="00080E12" w:rsidP="00080E12">
      <w:pPr>
        <w:spacing w:after="20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Тод</w:t>
      </w:r>
      <w:r w:rsidRPr="00792388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і ймовірність безвідмовної роботи від початку до моменту часу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5</m:t>
            </m:r>
          </m:sub>
        </m:sSub>
      </m:oMath>
      <w:r w:rsidRPr="00792388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:rsidR="00080E12" w:rsidRPr="00080E12" w:rsidRDefault="00080E12" w:rsidP="00080E1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5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i</m:t>
                  </m:r>
                </m:sub>
              </m:sSub>
            </m:e>
          </m:nary>
          <m:r>
            <w:rPr>
              <w:rFonts w:ascii="Cambria Math" w:eastAsia="Calibri" w:hAnsi="Cambria Math" w:cs="Times New Roman"/>
              <w:sz w:val="28"/>
              <w:szCs w:val="28"/>
            </w:rPr>
            <m:t>=0.8*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0.81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0.8195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0.828525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r>
            <w:rPr>
              <w:rFonts w:ascii="Cambria Math" w:eastAsia="Calibri" w:hAnsi="Cambria Math" w:cs="Times New Roman"/>
              <w:sz w:val="28"/>
              <w:szCs w:val="28"/>
              <w:lang w:val="uk-UA"/>
            </w:rPr>
            <m:t>0.837099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0.368</m:t>
          </m:r>
        </m:oMath>
      </m:oMathPara>
    </w:p>
    <w:p w:rsidR="00792388" w:rsidRPr="00080E12" w:rsidRDefault="00080E12" w:rsidP="00080E1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Аналізуючи результати розрахунків, можна помітити як вибір коефіцієнта ефективності коригування </w:t>
      </w:r>
      <w:r>
        <w:rPr>
          <w:rFonts w:ascii="Times New Roman" w:eastAsia="Calibri" w:hAnsi="Times New Roman" w:cs="Times New Roman"/>
          <w:sz w:val="28"/>
          <w:szCs w:val="28"/>
        </w:rPr>
        <w:t>q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впливає на кінцеве значення ймовірності безвідмовної роботи системи на певному часовому інтервалі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A31A1" w:rsidRDefault="00080E12" w:rsidP="00080E12">
      <w:pPr>
        <w:spacing w:after="240" w:line="360" w:lineRule="auto"/>
        <w:jc w:val="center"/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</w:pPr>
      <w:proofErr w:type="spellStart"/>
      <w:r>
        <w:rPr>
          <w:rFonts w:ascii="Times New Roman" w:eastAsia="Times New Roman" w:hAnsi="Times New Roman" w:cs="Times New Roman"/>
          <w:bCs/>
          <w:color w:val="000000"/>
          <w:sz w:val="32"/>
          <w:szCs w:val="28"/>
          <w:lang w:val="ru-RU"/>
        </w:rPr>
        <w:lastRenderedPageBreak/>
        <w:t>Висновки</w:t>
      </w:r>
      <w:proofErr w:type="spellEnd"/>
    </w:p>
    <w:p w:rsidR="00080E12" w:rsidRPr="00080E12" w:rsidRDefault="00080E12" w:rsidP="00080E12">
      <w:pPr>
        <w:spacing w:after="240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val="ru-RU"/>
        </w:rPr>
      </w:pPr>
    </w:p>
    <w:p w:rsidR="00370BF7" w:rsidRPr="00CD6F36" w:rsidRDefault="00CD6F36" w:rsidP="006E6D89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зультат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ослідже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труктурно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одел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зроста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модель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Іиуд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ул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визначе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ї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характер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собливост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роведе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експерименталь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зрахунк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цінк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адійност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истем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як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писуєтьс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евним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чатковим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характеристиками. </w:t>
      </w:r>
      <w:bookmarkStart w:id="0" w:name="_GoBack"/>
      <w:bookmarkEnd w:id="0"/>
    </w:p>
    <w:sectPr w:rsidR="00370BF7" w:rsidRPr="00CD6F36" w:rsidSect="00CD6F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6BE2" w:rsidRDefault="00166BE2" w:rsidP="006E6D89">
      <w:pPr>
        <w:spacing w:after="0" w:line="240" w:lineRule="auto"/>
      </w:pPr>
      <w:r>
        <w:separator/>
      </w:r>
    </w:p>
  </w:endnote>
  <w:endnote w:type="continuationSeparator" w:id="0">
    <w:p w:rsidR="00166BE2" w:rsidRDefault="00166BE2" w:rsidP="006E6D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6BE2" w:rsidRDefault="00166BE2" w:rsidP="006E6D89">
      <w:pPr>
        <w:spacing w:after="0" w:line="240" w:lineRule="auto"/>
      </w:pPr>
      <w:r>
        <w:separator/>
      </w:r>
    </w:p>
  </w:footnote>
  <w:footnote w:type="continuationSeparator" w:id="0">
    <w:p w:rsidR="00166BE2" w:rsidRDefault="00166BE2" w:rsidP="006E6D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C538A"/>
    <w:multiLevelType w:val="hybridMultilevel"/>
    <w:tmpl w:val="1534E96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DC408B"/>
    <w:multiLevelType w:val="hybridMultilevel"/>
    <w:tmpl w:val="0840CB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C773A31"/>
    <w:multiLevelType w:val="hybridMultilevel"/>
    <w:tmpl w:val="E00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635F"/>
    <w:rsid w:val="00080E12"/>
    <w:rsid w:val="000E7954"/>
    <w:rsid w:val="000F42EE"/>
    <w:rsid w:val="00166BE2"/>
    <w:rsid w:val="001D78D6"/>
    <w:rsid w:val="00332002"/>
    <w:rsid w:val="00370BF7"/>
    <w:rsid w:val="00393F19"/>
    <w:rsid w:val="0053635F"/>
    <w:rsid w:val="0058279A"/>
    <w:rsid w:val="005A1319"/>
    <w:rsid w:val="005B6BFA"/>
    <w:rsid w:val="005F1FD7"/>
    <w:rsid w:val="006845A3"/>
    <w:rsid w:val="006E6372"/>
    <w:rsid w:val="006E6D89"/>
    <w:rsid w:val="0070648E"/>
    <w:rsid w:val="007461B8"/>
    <w:rsid w:val="00792388"/>
    <w:rsid w:val="00890669"/>
    <w:rsid w:val="00912CFB"/>
    <w:rsid w:val="00A75966"/>
    <w:rsid w:val="00C56DD0"/>
    <w:rsid w:val="00CD6F36"/>
    <w:rsid w:val="00D8014D"/>
    <w:rsid w:val="00DA31A1"/>
    <w:rsid w:val="00E93ED4"/>
    <w:rsid w:val="00E97BF2"/>
    <w:rsid w:val="00F74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A543A39"/>
  <w15:chartTrackingRefBased/>
  <w15:docId w15:val="{4CD66E2B-9B43-4DE2-AA3C-B258FD2403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E6D8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B6BF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5A131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6E6D8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6E6D89"/>
    <w:pPr>
      <w:outlineLvl w:val="9"/>
    </w:pPr>
    <w:rPr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6E6D89"/>
    <w:pPr>
      <w:widowControl w:val="0"/>
      <w:tabs>
        <w:tab w:val="right" w:leader="dot" w:pos="9627"/>
      </w:tabs>
      <w:autoSpaceDE w:val="0"/>
      <w:autoSpaceDN w:val="0"/>
      <w:adjustRightInd w:val="0"/>
      <w:spacing w:after="100" w:line="360" w:lineRule="auto"/>
    </w:pPr>
    <w:rPr>
      <w:rFonts w:ascii="Times New Roman" w:eastAsia="Calibri" w:hAnsi="Times New Roman" w:cs="Times New Roman"/>
      <w:sz w:val="28"/>
      <w:szCs w:val="20"/>
      <w:lang w:val="ru-RU" w:eastAsia="ru-RU"/>
    </w:rPr>
  </w:style>
  <w:style w:type="character" w:styleId="a6">
    <w:name w:val="Hyperlink"/>
    <w:basedOn w:val="a0"/>
    <w:uiPriority w:val="99"/>
    <w:unhideWhenUsed/>
    <w:rsid w:val="006E6D89"/>
    <w:rPr>
      <w:color w:val="0563C1" w:themeColor="hyperlink"/>
      <w:u w:val="single"/>
    </w:rPr>
  </w:style>
  <w:style w:type="paragraph" w:styleId="2">
    <w:name w:val="toc 2"/>
    <w:basedOn w:val="a"/>
    <w:next w:val="a"/>
    <w:autoRedefine/>
    <w:uiPriority w:val="39"/>
    <w:unhideWhenUsed/>
    <w:rsid w:val="006E6D89"/>
    <w:pPr>
      <w:widowControl w:val="0"/>
      <w:autoSpaceDE w:val="0"/>
      <w:autoSpaceDN w:val="0"/>
      <w:adjustRightInd w:val="0"/>
      <w:spacing w:after="100" w:line="360" w:lineRule="auto"/>
      <w:ind w:left="280"/>
    </w:pPr>
    <w:rPr>
      <w:rFonts w:ascii="Times New Roman" w:eastAsia="Calibri" w:hAnsi="Times New Roman" w:cs="Times New Roman"/>
      <w:sz w:val="28"/>
      <w:szCs w:val="20"/>
      <w:lang w:val="ru-RU" w:eastAsia="ru-RU"/>
    </w:rPr>
  </w:style>
  <w:style w:type="paragraph" w:styleId="a7">
    <w:name w:val="Title"/>
    <w:basedOn w:val="a"/>
    <w:next w:val="a"/>
    <w:link w:val="a8"/>
    <w:uiPriority w:val="10"/>
    <w:qFormat/>
    <w:rsid w:val="006E6D8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Заголовок Знак"/>
    <w:basedOn w:val="a0"/>
    <w:link w:val="a7"/>
    <w:uiPriority w:val="10"/>
    <w:rsid w:val="006E6D8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9">
    <w:name w:val="header"/>
    <w:basedOn w:val="a"/>
    <w:link w:val="aa"/>
    <w:uiPriority w:val="99"/>
    <w:unhideWhenUsed/>
    <w:rsid w:val="006E6D89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E6D89"/>
  </w:style>
  <w:style w:type="paragraph" w:styleId="ab">
    <w:name w:val="footer"/>
    <w:basedOn w:val="a"/>
    <w:link w:val="ac"/>
    <w:uiPriority w:val="99"/>
    <w:unhideWhenUsed/>
    <w:rsid w:val="006E6D89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E6D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4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57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DEA6C8-EFEF-4328-B2CC-C94DAEF965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9</Pages>
  <Words>5528</Words>
  <Characters>3151</Characters>
  <Application>Microsoft Office Word</Application>
  <DocSecurity>0</DocSecurity>
  <Lines>26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ar Bulyga</dc:creator>
  <cp:keywords/>
  <dc:description/>
  <cp:lastModifiedBy>Pavlo Rospopa</cp:lastModifiedBy>
  <cp:revision>19</cp:revision>
  <dcterms:created xsi:type="dcterms:W3CDTF">2018-04-24T21:42:00Z</dcterms:created>
  <dcterms:modified xsi:type="dcterms:W3CDTF">2018-04-25T00:47:00Z</dcterms:modified>
</cp:coreProperties>
</file>